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7B7" w:rsidRPr="003A5268" w:rsidRDefault="004C47B7" w:rsidP="00BF5D6F">
      <w:pPr>
        <w:spacing w:before="120" w:after="120" w:line="360" w:lineRule="auto"/>
        <w:rPr>
          <w:sz w:val="28"/>
          <w:szCs w:val="28"/>
          <w:u w:val="single"/>
        </w:rPr>
      </w:pPr>
      <w:r w:rsidRPr="003A5268">
        <w:rPr>
          <w:b/>
          <w:sz w:val="28"/>
          <w:szCs w:val="28"/>
          <w:u w:val="single"/>
        </w:rPr>
        <w:t>Bài 1</w:t>
      </w:r>
      <w:r w:rsidRPr="003A5268">
        <w:rPr>
          <w:sz w:val="28"/>
          <w:szCs w:val="28"/>
          <w:u w:val="single"/>
        </w:rPr>
        <w:t xml:space="preserve">:  </w:t>
      </w:r>
    </w:p>
    <w:p w:rsidR="00621E69" w:rsidRPr="003A5268" w:rsidRDefault="00776D65" w:rsidP="00D03D49">
      <w:pPr>
        <w:spacing w:line="360" w:lineRule="auto"/>
        <w:ind w:firstLine="720"/>
        <w:rPr>
          <w:sz w:val="28"/>
          <w:szCs w:val="28"/>
          <w:lang w:eastAsia="zh-CN"/>
        </w:rPr>
      </w:pPr>
      <w:r w:rsidRPr="003A5268">
        <w:rPr>
          <w:sz w:val="28"/>
          <w:szCs w:val="28"/>
          <w:lang w:val="pt-BR" w:eastAsia="zh-CN"/>
        </w:rPr>
        <w:t>1</w:t>
      </w:r>
      <w:r w:rsidR="00952A94" w:rsidRPr="003A5268">
        <w:rPr>
          <w:sz w:val="28"/>
          <w:szCs w:val="28"/>
          <w:lang w:val="pt-BR" w:eastAsia="zh-CN"/>
        </w:rPr>
        <w:t xml:space="preserve">)  </w:t>
      </w:r>
      <w:r w:rsidR="006E3100" w:rsidRPr="003A5268">
        <w:rPr>
          <w:position w:val="-32"/>
          <w:sz w:val="28"/>
          <w:szCs w:val="28"/>
        </w:rPr>
        <w:object w:dxaOrig="51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43.5pt" o:ole="">
            <v:imagedata r:id="rId7" o:title=""/>
          </v:shape>
          <o:OLEObject Type="Embed" ProgID="Equation.DSMT4" ShapeID="_x0000_i1025" DrawAspect="Content" ObjectID="_1543481767" r:id="rId8"/>
        </w:object>
      </w:r>
      <w:r w:rsidR="00080BD4">
        <w:rPr>
          <w:position w:val="-10"/>
          <w:sz w:val="28"/>
          <w:szCs w:val="28"/>
          <w:lang w:eastAsia="zh-CN"/>
        </w:rPr>
        <w:pict>
          <v:shape id="_x0000_i1026" type="#_x0000_t75" style="width:90.75pt;height:18.75pt">
            <v:imagedata r:id="rId9" o:title=""/>
          </v:shape>
        </w:pict>
      </w:r>
      <w:r w:rsidR="00621E69" w:rsidRPr="003A5268">
        <w:rPr>
          <w:sz w:val="28"/>
          <w:szCs w:val="28"/>
          <w:lang w:eastAsia="zh-CN"/>
        </w:rPr>
        <w:t xml:space="preserve"> </w:t>
      </w:r>
      <w:r w:rsidR="003B41DF" w:rsidRPr="003A5268">
        <w:rPr>
          <w:sz w:val="28"/>
          <w:szCs w:val="28"/>
        </w:rPr>
        <w:t>(0.75đ)</w:t>
      </w:r>
    </w:p>
    <w:p w:rsidR="006E3100" w:rsidRPr="003A5268" w:rsidRDefault="00776D65" w:rsidP="00D03D49">
      <w:pPr>
        <w:spacing w:line="360" w:lineRule="auto"/>
        <w:ind w:firstLine="720"/>
        <w:rPr>
          <w:sz w:val="28"/>
          <w:szCs w:val="28"/>
        </w:rPr>
      </w:pPr>
      <w:r w:rsidRPr="003A5268">
        <w:rPr>
          <w:sz w:val="28"/>
          <w:szCs w:val="28"/>
        </w:rPr>
        <w:t xml:space="preserve">2)  </w:t>
      </w:r>
      <w:r w:rsidR="006E3100" w:rsidRPr="003A5268">
        <w:rPr>
          <w:position w:val="-18"/>
          <w:sz w:val="28"/>
          <w:szCs w:val="28"/>
        </w:rPr>
        <w:object w:dxaOrig="4459" w:dyaOrig="520">
          <v:shape id="_x0000_i1027" type="#_x0000_t75" style="width:222.75pt;height:26.25pt" o:ole="">
            <v:imagedata r:id="rId10" o:title=""/>
          </v:shape>
          <o:OLEObject Type="Embed" ProgID="Equation.DSMT4" ShapeID="_x0000_i1027" DrawAspect="Content" ObjectID="_1543481768" r:id="rId11"/>
        </w:object>
      </w:r>
      <w:r w:rsidRPr="003A5268">
        <w:rPr>
          <w:sz w:val="28"/>
          <w:szCs w:val="28"/>
        </w:rPr>
        <w:t xml:space="preserve"> </w:t>
      </w:r>
    </w:p>
    <w:p w:rsidR="00621E69" w:rsidRPr="003A5268" w:rsidRDefault="006E3100" w:rsidP="00BF5D6F">
      <w:pPr>
        <w:spacing w:line="360" w:lineRule="auto"/>
        <w:rPr>
          <w:sz w:val="28"/>
          <w:szCs w:val="28"/>
          <w:lang w:eastAsia="zh-CN"/>
        </w:rPr>
      </w:pPr>
      <w:r w:rsidRPr="003A5268">
        <w:rPr>
          <w:sz w:val="28"/>
          <w:szCs w:val="28"/>
        </w:rPr>
        <w:t xml:space="preserve">    </w:t>
      </w:r>
      <w:r w:rsidR="00D03D49" w:rsidRPr="003A5268">
        <w:rPr>
          <w:sz w:val="28"/>
          <w:szCs w:val="28"/>
        </w:rPr>
        <w:tab/>
      </w:r>
      <w:r w:rsidRPr="003A5268">
        <w:rPr>
          <w:sz w:val="28"/>
          <w:szCs w:val="28"/>
        </w:rPr>
        <w:t xml:space="preserve"> </w:t>
      </w:r>
      <w:r w:rsidRPr="003A5268">
        <w:rPr>
          <w:position w:val="-20"/>
          <w:sz w:val="28"/>
          <w:szCs w:val="28"/>
        </w:rPr>
        <w:object w:dxaOrig="7160" w:dyaOrig="600">
          <v:shape id="_x0000_i1028" type="#_x0000_t75" style="width:357.75pt;height:30pt" o:ole="">
            <v:imagedata r:id="rId12" o:title=""/>
          </v:shape>
          <o:OLEObject Type="Embed" ProgID="Equation.DSMT4" ShapeID="_x0000_i1028" DrawAspect="Content" ObjectID="_1543481769" r:id="rId13"/>
        </w:object>
      </w:r>
      <w:r w:rsidR="00776D65" w:rsidRPr="003A5268">
        <w:rPr>
          <w:sz w:val="28"/>
          <w:szCs w:val="28"/>
        </w:rPr>
        <w:t xml:space="preserve"> </w:t>
      </w:r>
      <w:r w:rsidR="00621E69" w:rsidRPr="003A5268">
        <w:rPr>
          <w:sz w:val="28"/>
          <w:szCs w:val="28"/>
          <w:lang w:val="pt-BR"/>
        </w:rPr>
        <w:t xml:space="preserve"> </w:t>
      </w:r>
      <w:r w:rsidR="003B41DF" w:rsidRPr="003A5268">
        <w:rPr>
          <w:sz w:val="28"/>
          <w:szCs w:val="28"/>
        </w:rPr>
        <w:t>(0.75đ)</w:t>
      </w:r>
      <w:r w:rsidR="00621E69" w:rsidRPr="003A5268">
        <w:rPr>
          <w:sz w:val="28"/>
          <w:szCs w:val="28"/>
          <w:lang w:val="pt-BR"/>
        </w:rPr>
        <w:t xml:space="preserve">                             </w:t>
      </w:r>
      <w:r w:rsidR="00952A94" w:rsidRPr="003A5268">
        <w:rPr>
          <w:sz w:val="28"/>
          <w:szCs w:val="28"/>
          <w:lang w:val="pt-BR" w:eastAsia="zh-CN"/>
        </w:rPr>
        <w:t xml:space="preserve">   </w:t>
      </w:r>
    </w:p>
    <w:p w:rsidR="00621E69" w:rsidRPr="003A5268" w:rsidRDefault="00776D65" w:rsidP="00BF5D6F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A5268">
        <w:rPr>
          <w:rFonts w:ascii="Times New Roman" w:hAnsi="Times New Roman"/>
          <w:sz w:val="28"/>
          <w:szCs w:val="28"/>
          <w:lang w:val="pt-BR" w:eastAsia="zh-CN"/>
        </w:rPr>
        <w:t xml:space="preserve"> </w:t>
      </w:r>
      <w:r w:rsidR="00D03D49" w:rsidRPr="003A5268">
        <w:rPr>
          <w:rFonts w:ascii="Times New Roman" w:hAnsi="Times New Roman"/>
          <w:sz w:val="28"/>
          <w:szCs w:val="28"/>
          <w:lang w:val="pt-BR" w:eastAsia="zh-CN"/>
        </w:rPr>
        <w:tab/>
      </w:r>
      <w:r w:rsidRPr="003A5268">
        <w:rPr>
          <w:rFonts w:ascii="Times New Roman" w:hAnsi="Times New Roman"/>
          <w:sz w:val="28"/>
          <w:szCs w:val="28"/>
          <w:lang w:val="pt-BR" w:eastAsia="zh-CN"/>
        </w:rPr>
        <w:t xml:space="preserve">3)  </w:t>
      </w:r>
      <w:r w:rsidR="00621E69" w:rsidRPr="003A5268">
        <w:rPr>
          <w:rFonts w:ascii="Times New Roman" w:hAnsi="Times New Roman"/>
          <w:position w:val="-34"/>
          <w:sz w:val="28"/>
          <w:szCs w:val="28"/>
        </w:rPr>
        <w:object w:dxaOrig="4640" w:dyaOrig="800">
          <v:shape id="_x0000_i1029" type="#_x0000_t75" style="width:231.75pt;height:39.75pt" o:ole="">
            <v:imagedata r:id="rId14" o:title=""/>
          </v:shape>
          <o:OLEObject Type="Embed" ProgID="Equation.DSMT4" ShapeID="_x0000_i1029" DrawAspect="Content" ObjectID="_1543481770" r:id="rId15"/>
        </w:object>
      </w:r>
    </w:p>
    <w:p w:rsidR="00776D65" w:rsidRPr="003A5268" w:rsidRDefault="00621E69" w:rsidP="00D03D49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3A5268">
        <w:rPr>
          <w:rFonts w:ascii="Times New Roman" w:hAnsi="Times New Roman"/>
          <w:position w:val="-48"/>
          <w:sz w:val="28"/>
          <w:szCs w:val="28"/>
        </w:rPr>
        <w:object w:dxaOrig="5020" w:dyaOrig="1080">
          <v:shape id="_x0000_i1030" type="#_x0000_t75" style="width:251.25pt;height:54pt" o:ole="">
            <v:imagedata r:id="rId16" o:title=""/>
          </v:shape>
          <o:OLEObject Type="Embed" ProgID="Equation.DSMT4" ShapeID="_x0000_i1030" DrawAspect="Content" ObjectID="_1543481771" r:id="rId17"/>
        </w:object>
      </w:r>
      <w:r w:rsidRPr="003A5268">
        <w:rPr>
          <w:rFonts w:ascii="Times New Roman" w:hAnsi="Times New Roman"/>
          <w:sz w:val="28"/>
          <w:szCs w:val="28"/>
        </w:rPr>
        <w:t xml:space="preserve">   </w:t>
      </w:r>
    </w:p>
    <w:p w:rsidR="00621E69" w:rsidRPr="003A5268" w:rsidRDefault="00621E69" w:rsidP="00D03D49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3A5268">
        <w:rPr>
          <w:rFonts w:ascii="Times New Roman" w:hAnsi="Times New Roman"/>
          <w:position w:val="-18"/>
          <w:sz w:val="28"/>
          <w:szCs w:val="28"/>
        </w:rPr>
        <w:object w:dxaOrig="3159" w:dyaOrig="480">
          <v:shape id="_x0000_i1031" type="#_x0000_t75" style="width:158.25pt;height:24pt" o:ole="">
            <v:imagedata r:id="rId18" o:title=""/>
          </v:shape>
          <o:OLEObject Type="Embed" ProgID="Equation.DSMT4" ShapeID="_x0000_i1031" DrawAspect="Content" ObjectID="_1543481772" r:id="rId19"/>
        </w:object>
      </w:r>
      <w:r w:rsidRPr="003A5268">
        <w:rPr>
          <w:rFonts w:ascii="Times New Roman" w:hAnsi="Times New Roman"/>
          <w:sz w:val="28"/>
          <w:szCs w:val="28"/>
        </w:rPr>
        <w:t xml:space="preserve">                                       </w:t>
      </w:r>
    </w:p>
    <w:p w:rsidR="00952A94" w:rsidRPr="003A5268" w:rsidRDefault="00621E69" w:rsidP="00D03D49">
      <w:pPr>
        <w:spacing w:line="360" w:lineRule="auto"/>
        <w:ind w:firstLine="720"/>
        <w:rPr>
          <w:sz w:val="28"/>
          <w:szCs w:val="28"/>
          <w:lang w:eastAsia="zh-CN"/>
        </w:rPr>
      </w:pPr>
      <w:r w:rsidRPr="003A5268">
        <w:rPr>
          <w:position w:val="-42"/>
          <w:sz w:val="28"/>
          <w:szCs w:val="28"/>
        </w:rPr>
        <w:object w:dxaOrig="2420" w:dyaOrig="800">
          <v:shape id="_x0000_i1032" type="#_x0000_t75" style="width:120.75pt;height:39.75pt" o:ole="">
            <v:imagedata r:id="rId20" o:title=""/>
          </v:shape>
          <o:OLEObject Type="Embed" ProgID="Equation.DSMT4" ShapeID="_x0000_i1032" DrawAspect="Content" ObjectID="_1543481773" r:id="rId21"/>
        </w:object>
      </w:r>
      <w:r w:rsidRPr="003A5268">
        <w:rPr>
          <w:sz w:val="28"/>
          <w:szCs w:val="28"/>
        </w:rPr>
        <w:t xml:space="preserve">  </w:t>
      </w:r>
      <w:r w:rsidRPr="003A5268">
        <w:rPr>
          <w:position w:val="-42"/>
          <w:sz w:val="28"/>
          <w:szCs w:val="28"/>
        </w:rPr>
        <w:object w:dxaOrig="2400" w:dyaOrig="800">
          <v:shape id="_x0000_i1033" type="#_x0000_t75" style="width:120pt;height:39.75pt" o:ole="">
            <v:imagedata r:id="rId22" o:title=""/>
          </v:shape>
          <o:OLEObject Type="Embed" ProgID="Equation.DSMT4" ShapeID="_x0000_i1033" DrawAspect="Content" ObjectID="_1543481774" r:id="rId23"/>
        </w:object>
      </w:r>
      <w:r w:rsidRPr="003A5268">
        <w:rPr>
          <w:sz w:val="28"/>
          <w:szCs w:val="28"/>
        </w:rPr>
        <w:t xml:space="preserve"> </w:t>
      </w:r>
      <w:r w:rsidRPr="003A5268">
        <w:rPr>
          <w:position w:val="-10"/>
          <w:sz w:val="28"/>
          <w:szCs w:val="28"/>
        </w:rPr>
        <w:object w:dxaOrig="400" w:dyaOrig="320">
          <v:shape id="_x0000_i1034" type="#_x0000_t75" style="width:20.25pt;height:15.75pt" o:ole="">
            <v:imagedata r:id="rId24" o:title=""/>
          </v:shape>
          <o:OLEObject Type="Embed" ProgID="Equation.DSMT4" ShapeID="_x0000_i1034" DrawAspect="Content" ObjectID="_1543481775" r:id="rId25"/>
        </w:object>
      </w:r>
      <w:r w:rsidR="003B41DF" w:rsidRPr="003A5268">
        <w:rPr>
          <w:sz w:val="28"/>
          <w:szCs w:val="28"/>
        </w:rPr>
        <w:t xml:space="preserve">      (0.75đ)</w:t>
      </w:r>
      <w:r w:rsidRPr="003A5268">
        <w:rPr>
          <w:sz w:val="28"/>
          <w:szCs w:val="28"/>
        </w:rPr>
        <w:t xml:space="preserve">                              </w:t>
      </w:r>
      <w:r w:rsidR="00952A94" w:rsidRPr="003A5268">
        <w:rPr>
          <w:sz w:val="28"/>
          <w:szCs w:val="28"/>
          <w:lang w:val="pt-BR" w:eastAsia="zh-CN"/>
        </w:rPr>
        <w:t xml:space="preserve">                                                                         </w:t>
      </w:r>
    </w:p>
    <w:p w:rsidR="002C1FE6" w:rsidRPr="006A3133" w:rsidRDefault="004C47B7" w:rsidP="006A3133">
      <w:pPr>
        <w:spacing w:line="360" w:lineRule="auto"/>
        <w:rPr>
          <w:b/>
          <w:sz w:val="28"/>
          <w:szCs w:val="28"/>
          <w:u w:val="single"/>
        </w:rPr>
      </w:pPr>
      <w:r w:rsidRPr="003A5268">
        <w:rPr>
          <w:b/>
          <w:sz w:val="28"/>
          <w:szCs w:val="28"/>
          <w:u w:val="single"/>
        </w:rPr>
        <w:t>Bài 2:</w:t>
      </w:r>
      <w:r w:rsidRPr="006A3133">
        <w:rPr>
          <w:b/>
          <w:sz w:val="28"/>
          <w:szCs w:val="28"/>
        </w:rPr>
        <w:t xml:space="preserve"> </w:t>
      </w:r>
      <w:r w:rsidR="006A3133" w:rsidRPr="006A3133">
        <w:rPr>
          <w:b/>
          <w:sz w:val="28"/>
          <w:szCs w:val="28"/>
        </w:rPr>
        <w:t xml:space="preserve"> </w:t>
      </w:r>
      <w:r w:rsidR="009A6A4C" w:rsidRPr="003A5268">
        <w:rPr>
          <w:position w:val="-26"/>
          <w:sz w:val="28"/>
          <w:szCs w:val="28"/>
        </w:rPr>
        <w:object w:dxaOrig="2860" w:dyaOrig="680">
          <v:shape id="_x0000_i1035" type="#_x0000_t75" style="width:143.25pt;height:33.75pt" o:ole="">
            <v:imagedata r:id="rId26" o:title=""/>
          </v:shape>
          <o:OLEObject Type="Embed" ProgID="Equation.DSMT4" ShapeID="_x0000_i1035" DrawAspect="Content" ObjectID="_1543481776" r:id="rId27"/>
        </w:object>
      </w:r>
      <w:r w:rsidR="002C1FE6" w:rsidRPr="003A5268">
        <w:rPr>
          <w:sz w:val="28"/>
          <w:szCs w:val="28"/>
        </w:rPr>
        <w:t xml:space="preserve"> ; ĐK </w:t>
      </w:r>
      <w:r w:rsidR="002C1FE6" w:rsidRPr="003A5268">
        <w:rPr>
          <w:position w:val="-6"/>
          <w:sz w:val="28"/>
          <w:szCs w:val="28"/>
        </w:rPr>
        <w:object w:dxaOrig="540" w:dyaOrig="279">
          <v:shape id="_x0000_i1036" type="#_x0000_t75" style="width:27pt;height:14.25pt" o:ole="">
            <v:imagedata r:id="rId28" o:title=""/>
          </v:shape>
          <o:OLEObject Type="Embed" ProgID="Equation.DSMT4" ShapeID="_x0000_i1036" DrawAspect="Content" ObjectID="_1543481777" r:id="rId29"/>
        </w:object>
      </w:r>
    </w:p>
    <w:p w:rsidR="0046059B" w:rsidRPr="003A5268" w:rsidRDefault="009A6A4C" w:rsidP="00D03D49">
      <w:pPr>
        <w:spacing w:line="360" w:lineRule="auto"/>
        <w:ind w:firstLine="720"/>
        <w:rPr>
          <w:position w:val="-8"/>
          <w:sz w:val="28"/>
          <w:szCs w:val="28"/>
        </w:rPr>
      </w:pPr>
      <w:r w:rsidRPr="003A5268">
        <w:rPr>
          <w:position w:val="-8"/>
          <w:sz w:val="28"/>
          <w:szCs w:val="28"/>
        </w:rPr>
        <w:object w:dxaOrig="2640" w:dyaOrig="380">
          <v:shape id="_x0000_i1037" type="#_x0000_t75" style="width:132pt;height:18.75pt" o:ole="">
            <v:imagedata r:id="rId30" o:title=""/>
          </v:shape>
          <o:OLEObject Type="Embed" ProgID="Equation.DSMT4" ShapeID="_x0000_i1037" DrawAspect="Content" ObjectID="_1543481778" r:id="rId31"/>
        </w:object>
      </w:r>
    </w:p>
    <w:p w:rsidR="008659F5" w:rsidRPr="003A5268" w:rsidRDefault="008659F5" w:rsidP="00D03D49">
      <w:pPr>
        <w:spacing w:line="360" w:lineRule="auto"/>
        <w:ind w:firstLine="720"/>
        <w:rPr>
          <w:sz w:val="28"/>
          <w:szCs w:val="28"/>
        </w:rPr>
      </w:pPr>
      <w:r w:rsidRPr="003A5268">
        <w:rPr>
          <w:position w:val="-8"/>
          <w:sz w:val="28"/>
          <w:szCs w:val="28"/>
        </w:rPr>
        <w:object w:dxaOrig="1680" w:dyaOrig="380">
          <v:shape id="_x0000_i1038" type="#_x0000_t75" style="width:84pt;height:18.75pt" o:ole="">
            <v:imagedata r:id="rId32" o:title=""/>
          </v:shape>
          <o:OLEObject Type="Embed" ProgID="Equation.DSMT4" ShapeID="_x0000_i1038" DrawAspect="Content" ObjectID="_1543481779" r:id="rId33"/>
        </w:object>
      </w:r>
    </w:p>
    <w:p w:rsidR="008659F5" w:rsidRPr="003A5268" w:rsidRDefault="008659F5" w:rsidP="00D03D49">
      <w:pPr>
        <w:spacing w:line="360" w:lineRule="auto"/>
        <w:ind w:firstLine="720"/>
        <w:rPr>
          <w:sz w:val="28"/>
          <w:szCs w:val="28"/>
        </w:rPr>
      </w:pPr>
      <w:r w:rsidRPr="003A5268">
        <w:rPr>
          <w:position w:val="-8"/>
          <w:sz w:val="28"/>
          <w:szCs w:val="28"/>
        </w:rPr>
        <w:object w:dxaOrig="1440" w:dyaOrig="380">
          <v:shape id="_x0000_i1039" type="#_x0000_t75" style="width:1in;height:18.75pt" o:ole="">
            <v:imagedata r:id="rId34" o:title=""/>
          </v:shape>
          <o:OLEObject Type="Embed" ProgID="Equation.DSMT4" ShapeID="_x0000_i1039" DrawAspect="Content" ObjectID="_1543481780" r:id="rId35"/>
        </w:object>
      </w:r>
    </w:p>
    <w:p w:rsidR="008659F5" w:rsidRPr="003A5268" w:rsidRDefault="008659F5" w:rsidP="00D03D49">
      <w:pPr>
        <w:spacing w:line="360" w:lineRule="auto"/>
        <w:ind w:firstLine="720"/>
        <w:rPr>
          <w:sz w:val="28"/>
          <w:szCs w:val="28"/>
        </w:rPr>
      </w:pPr>
      <w:r w:rsidRPr="003A5268">
        <w:rPr>
          <w:position w:val="-28"/>
          <w:sz w:val="28"/>
          <w:szCs w:val="28"/>
        </w:rPr>
        <w:object w:dxaOrig="1240" w:dyaOrig="680">
          <v:shape id="_x0000_i1040" type="#_x0000_t75" style="width:62.25pt;height:33.75pt" o:ole="">
            <v:imagedata r:id="rId36" o:title=""/>
          </v:shape>
          <o:OLEObject Type="Embed" ProgID="Equation.DSMT4" ShapeID="_x0000_i1040" DrawAspect="Content" ObjectID="_1543481781" r:id="rId37"/>
        </w:object>
      </w:r>
    </w:p>
    <w:p w:rsidR="00A22AD7" w:rsidRPr="003A5268" w:rsidRDefault="004C47B7" w:rsidP="00D03D49">
      <w:pPr>
        <w:spacing w:line="360" w:lineRule="auto"/>
        <w:ind w:firstLine="720"/>
        <w:rPr>
          <w:sz w:val="28"/>
          <w:szCs w:val="28"/>
          <w:lang w:eastAsia="zh-CN"/>
        </w:rPr>
      </w:pPr>
      <w:r w:rsidRPr="003A5268">
        <w:rPr>
          <w:sz w:val="28"/>
          <w:szCs w:val="28"/>
        </w:rPr>
        <w:t>Vậy tập hợp nghiệm của phương</w:t>
      </w:r>
      <w:r w:rsidR="008659F5" w:rsidRPr="003A5268">
        <w:rPr>
          <w:sz w:val="28"/>
          <w:szCs w:val="28"/>
        </w:rPr>
        <w:t xml:space="preserve"> </w:t>
      </w:r>
      <w:r w:rsidRPr="003A5268">
        <w:rPr>
          <w:sz w:val="28"/>
          <w:szCs w:val="28"/>
        </w:rPr>
        <w:t xml:space="preserve">trình trên là :  </w:t>
      </w:r>
      <w:r w:rsidR="008659F5" w:rsidRPr="003A5268">
        <w:rPr>
          <w:position w:val="-14"/>
          <w:sz w:val="28"/>
          <w:szCs w:val="28"/>
        </w:rPr>
        <w:object w:dxaOrig="940" w:dyaOrig="400">
          <v:shape id="_x0000_i1041" type="#_x0000_t75" style="width:47.25pt;height:20.25pt" o:ole="">
            <v:imagedata r:id="rId38" o:title=""/>
          </v:shape>
          <o:OLEObject Type="Embed" ProgID="Equation.DSMT4" ShapeID="_x0000_i1041" DrawAspect="Content" ObjectID="_1543481782" r:id="rId39"/>
        </w:object>
      </w:r>
      <w:r w:rsidR="003B41DF" w:rsidRPr="003A5268">
        <w:rPr>
          <w:sz w:val="28"/>
          <w:szCs w:val="28"/>
        </w:rPr>
        <w:t>(0.75đ)</w:t>
      </w:r>
    </w:p>
    <w:p w:rsidR="00080BD4" w:rsidRDefault="00080BD4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080BD4" w:rsidRDefault="00080BD4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080BD4" w:rsidRDefault="00080BD4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080BD4" w:rsidRDefault="00080BD4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080BD4" w:rsidRDefault="00080BD4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080BD4" w:rsidRDefault="00080BD4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080BD4" w:rsidRDefault="00080BD4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  <w:r w:rsidRPr="003A5268">
        <w:rPr>
          <w:b/>
          <w:sz w:val="28"/>
          <w:szCs w:val="28"/>
          <w:u w:val="single"/>
        </w:rPr>
        <w:lastRenderedPageBreak/>
        <w:t>Bài 4:</w:t>
      </w:r>
      <w:r w:rsidRPr="003A5268">
        <w:rPr>
          <w:b/>
          <w:sz w:val="28"/>
          <w:szCs w:val="28"/>
        </w:rPr>
        <w:t xml:space="preserve">     </w:t>
      </w: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D1342C" w:rsidP="00BF5D6F">
      <w:pPr>
        <w:spacing w:after="120" w:line="360" w:lineRule="auto"/>
        <w:rPr>
          <w:b/>
          <w:sz w:val="28"/>
          <w:szCs w:val="28"/>
          <w:u w:val="single"/>
        </w:rPr>
      </w:pPr>
      <w:r w:rsidRPr="003A5268">
        <w:rPr>
          <w:b/>
          <w:noProof/>
          <w:sz w:val="28"/>
          <w:szCs w:val="28"/>
        </w:rPr>
        <w:drawing>
          <wp:anchor distT="0" distB="0" distL="114300" distR="114300" simplePos="0" relativeHeight="251658752" behindDoc="0" locked="0" layoutInCell="1" allowOverlap="1" wp14:anchorId="7F82DC31" wp14:editId="5A465084">
            <wp:simplePos x="0" y="0"/>
            <wp:positionH relativeFrom="column">
              <wp:posOffset>387985</wp:posOffset>
            </wp:positionH>
            <wp:positionV relativeFrom="paragraph">
              <wp:posOffset>31750</wp:posOffset>
            </wp:positionV>
            <wp:extent cx="3660775" cy="451040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9hki 20162017 (1).emf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0775" cy="4510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EC06E6" w:rsidRPr="003A5268" w:rsidRDefault="00EC06E6" w:rsidP="00BF5D6F">
      <w:pPr>
        <w:spacing w:after="120" w:line="360" w:lineRule="auto"/>
        <w:rPr>
          <w:b/>
          <w:sz w:val="28"/>
          <w:szCs w:val="28"/>
          <w:u w:val="single"/>
        </w:rPr>
      </w:pPr>
    </w:p>
    <w:p w:rsidR="00443272" w:rsidRDefault="00443272" w:rsidP="00BF5D6F">
      <w:pPr>
        <w:spacing w:line="360" w:lineRule="auto"/>
        <w:rPr>
          <w:sz w:val="28"/>
          <w:szCs w:val="28"/>
          <w:lang w:val="fr-FR"/>
        </w:rPr>
      </w:pPr>
    </w:p>
    <w:p w:rsidR="003A5268" w:rsidRPr="003A5268" w:rsidRDefault="003A5268" w:rsidP="00BF5D6F">
      <w:pPr>
        <w:spacing w:line="360" w:lineRule="auto"/>
        <w:rPr>
          <w:sz w:val="28"/>
          <w:szCs w:val="28"/>
          <w:lang w:val="fr-FR"/>
        </w:rPr>
      </w:pPr>
      <w:bookmarkStart w:id="0" w:name="_GoBack"/>
      <w:bookmarkEnd w:id="0"/>
    </w:p>
    <w:sectPr w:rsidR="003A5268" w:rsidRPr="003A5268" w:rsidSect="00812AD1">
      <w:pgSz w:w="11907" w:h="16840" w:code="9"/>
      <w:pgMar w:top="1134" w:right="850" w:bottom="357" w:left="10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92498"/>
    <w:multiLevelType w:val="hybridMultilevel"/>
    <w:tmpl w:val="E89EA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1E142A"/>
    <w:multiLevelType w:val="multilevel"/>
    <w:tmpl w:val="AB1855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AC13C1F"/>
    <w:multiLevelType w:val="hybridMultilevel"/>
    <w:tmpl w:val="575849B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AD258DD"/>
    <w:multiLevelType w:val="hybridMultilevel"/>
    <w:tmpl w:val="E6B66E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B442A5"/>
    <w:multiLevelType w:val="hybridMultilevel"/>
    <w:tmpl w:val="EA963814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>
    <w:nsid w:val="13E326C0"/>
    <w:multiLevelType w:val="hybridMultilevel"/>
    <w:tmpl w:val="117E814E"/>
    <w:lvl w:ilvl="0" w:tplc="25989142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>
    <w:nsid w:val="155C14AE"/>
    <w:multiLevelType w:val="hybridMultilevel"/>
    <w:tmpl w:val="9D4E338C"/>
    <w:lvl w:ilvl="0" w:tplc="775EBCE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D851CFA"/>
    <w:multiLevelType w:val="hybridMultilevel"/>
    <w:tmpl w:val="E71259C0"/>
    <w:lvl w:ilvl="0" w:tplc="CCB25576">
      <w:start w:val="1"/>
      <w:numFmt w:val="bullet"/>
      <w:lvlText w:val="-"/>
      <w:lvlJc w:val="left"/>
      <w:pPr>
        <w:ind w:left="107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8">
    <w:nsid w:val="22205CBE"/>
    <w:multiLevelType w:val="hybridMultilevel"/>
    <w:tmpl w:val="F6DA98AE"/>
    <w:lvl w:ilvl="0" w:tplc="040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476E1D"/>
    <w:multiLevelType w:val="hybridMultilevel"/>
    <w:tmpl w:val="54E09D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E56D3D"/>
    <w:multiLevelType w:val="hybridMultilevel"/>
    <w:tmpl w:val="80BAEEB6"/>
    <w:lvl w:ilvl="0" w:tplc="59B6300A">
      <w:start w:val="4"/>
      <w:numFmt w:val="bullet"/>
      <w:lvlText w:val=""/>
      <w:lvlJc w:val="left"/>
      <w:pPr>
        <w:tabs>
          <w:tab w:val="num" w:pos="1050"/>
        </w:tabs>
        <w:ind w:left="1050" w:hanging="375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55"/>
        </w:tabs>
        <w:ind w:left="17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75"/>
        </w:tabs>
        <w:ind w:left="24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95"/>
        </w:tabs>
        <w:ind w:left="31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15"/>
        </w:tabs>
        <w:ind w:left="39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35"/>
        </w:tabs>
        <w:ind w:left="46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55"/>
        </w:tabs>
        <w:ind w:left="53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75"/>
        </w:tabs>
        <w:ind w:left="60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95"/>
        </w:tabs>
        <w:ind w:left="6795" w:hanging="360"/>
      </w:pPr>
      <w:rPr>
        <w:rFonts w:ascii="Wingdings" w:hAnsi="Wingdings" w:hint="default"/>
      </w:rPr>
    </w:lvl>
  </w:abstractNum>
  <w:abstractNum w:abstractNumId="11">
    <w:nsid w:val="26F70B54"/>
    <w:multiLevelType w:val="hybridMultilevel"/>
    <w:tmpl w:val="B4549D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603AFF"/>
    <w:multiLevelType w:val="hybridMultilevel"/>
    <w:tmpl w:val="37008D60"/>
    <w:lvl w:ilvl="0" w:tplc="7E3AE68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C5618CA"/>
    <w:multiLevelType w:val="hybridMultilevel"/>
    <w:tmpl w:val="B55622E0"/>
    <w:lvl w:ilvl="0" w:tplc="609A5CA6">
      <w:start w:val="1"/>
      <w:numFmt w:val="lowerLetter"/>
      <w:lvlText w:val="%1)"/>
      <w:lvlJc w:val="left"/>
      <w:pPr>
        <w:tabs>
          <w:tab w:val="num" w:pos="1305"/>
        </w:tabs>
        <w:ind w:left="130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14">
    <w:nsid w:val="2EB627C0"/>
    <w:multiLevelType w:val="hybridMultilevel"/>
    <w:tmpl w:val="0CAEE4BC"/>
    <w:lvl w:ilvl="0" w:tplc="BA26B4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1D27B8"/>
    <w:multiLevelType w:val="hybridMultilevel"/>
    <w:tmpl w:val="B13A9E34"/>
    <w:lvl w:ilvl="0" w:tplc="2446E494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6">
    <w:nsid w:val="31571238"/>
    <w:multiLevelType w:val="hybridMultilevel"/>
    <w:tmpl w:val="E23003E6"/>
    <w:lvl w:ilvl="0" w:tplc="3896394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7">
    <w:nsid w:val="34706372"/>
    <w:multiLevelType w:val="hybridMultilevel"/>
    <w:tmpl w:val="0CD23834"/>
    <w:lvl w:ilvl="0" w:tplc="AE5ED96E">
      <w:start w:val="1"/>
      <w:numFmt w:val="bullet"/>
      <w:lvlText w:val=""/>
      <w:lvlJc w:val="left"/>
      <w:pPr>
        <w:tabs>
          <w:tab w:val="num" w:pos="1080"/>
        </w:tabs>
        <w:ind w:left="1080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70"/>
        </w:tabs>
        <w:ind w:left="17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90"/>
        </w:tabs>
        <w:ind w:left="24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10"/>
        </w:tabs>
        <w:ind w:left="32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30"/>
        </w:tabs>
        <w:ind w:left="39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50"/>
        </w:tabs>
        <w:ind w:left="46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70"/>
        </w:tabs>
        <w:ind w:left="53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90"/>
        </w:tabs>
        <w:ind w:left="60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10"/>
        </w:tabs>
        <w:ind w:left="6810" w:hanging="360"/>
      </w:pPr>
      <w:rPr>
        <w:rFonts w:ascii="Wingdings" w:hAnsi="Wingdings" w:hint="default"/>
      </w:rPr>
    </w:lvl>
  </w:abstractNum>
  <w:abstractNum w:abstractNumId="18">
    <w:nsid w:val="35997B89"/>
    <w:multiLevelType w:val="hybridMultilevel"/>
    <w:tmpl w:val="5776C736"/>
    <w:lvl w:ilvl="0" w:tplc="E4F65168">
      <w:start w:val="1"/>
      <w:numFmt w:val="lowerLetter"/>
      <w:lvlText w:val="%1)"/>
      <w:lvlJc w:val="left"/>
      <w:pPr>
        <w:ind w:left="100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19">
    <w:nsid w:val="360053B2"/>
    <w:multiLevelType w:val="hybridMultilevel"/>
    <w:tmpl w:val="E61099CE"/>
    <w:lvl w:ilvl="0" w:tplc="03E8420A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6D325A"/>
    <w:multiLevelType w:val="hybridMultilevel"/>
    <w:tmpl w:val="DD50DCC8"/>
    <w:lvl w:ilvl="0" w:tplc="900CB77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B944FCC"/>
    <w:multiLevelType w:val="hybridMultilevel"/>
    <w:tmpl w:val="20ACCA00"/>
    <w:lvl w:ilvl="0" w:tplc="FE2EB03A">
      <w:start w:val="2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2">
    <w:nsid w:val="44647ACE"/>
    <w:multiLevelType w:val="multilevel"/>
    <w:tmpl w:val="216EBE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95D263B"/>
    <w:multiLevelType w:val="hybridMultilevel"/>
    <w:tmpl w:val="B05892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2D64C8"/>
    <w:multiLevelType w:val="hybridMultilevel"/>
    <w:tmpl w:val="606C98A8"/>
    <w:lvl w:ilvl="0" w:tplc="7FCC205A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BC267C"/>
    <w:multiLevelType w:val="hybridMultilevel"/>
    <w:tmpl w:val="460E17BA"/>
    <w:lvl w:ilvl="0" w:tplc="162CDBA8">
      <w:start w:val="1"/>
      <w:numFmt w:val="decimal"/>
      <w:lvlText w:val="%1)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34D6A75"/>
    <w:multiLevelType w:val="hybridMultilevel"/>
    <w:tmpl w:val="B42C862A"/>
    <w:lvl w:ilvl="0" w:tplc="185A8390">
      <w:start w:val="1"/>
      <w:numFmt w:val="bullet"/>
      <w:lvlText w:val=""/>
      <w:lvlJc w:val="left"/>
      <w:pPr>
        <w:tabs>
          <w:tab w:val="num" w:pos="570"/>
        </w:tabs>
        <w:ind w:left="570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7">
    <w:nsid w:val="58D53599"/>
    <w:multiLevelType w:val="hybridMultilevel"/>
    <w:tmpl w:val="F4A64EDA"/>
    <w:lvl w:ilvl="0" w:tplc="9B0498F4">
      <w:start w:val="1"/>
      <w:numFmt w:val="lowerLetter"/>
      <w:lvlText w:val="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8">
    <w:nsid w:val="5A0A6819"/>
    <w:multiLevelType w:val="hybridMultilevel"/>
    <w:tmpl w:val="913C4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746994"/>
    <w:multiLevelType w:val="hybridMultilevel"/>
    <w:tmpl w:val="10061974"/>
    <w:lvl w:ilvl="0" w:tplc="E8BE5C02">
      <w:start w:val="1"/>
      <w:numFmt w:val="lowerLetter"/>
      <w:lvlText w:val="%1)"/>
      <w:lvlJc w:val="left"/>
      <w:pPr>
        <w:ind w:left="179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17" w:hanging="360"/>
      </w:pPr>
    </w:lvl>
    <w:lvl w:ilvl="2" w:tplc="0409001B" w:tentative="1">
      <w:start w:val="1"/>
      <w:numFmt w:val="lowerRoman"/>
      <w:lvlText w:val="%3."/>
      <w:lvlJc w:val="right"/>
      <w:pPr>
        <w:ind w:left="3237" w:hanging="180"/>
      </w:pPr>
    </w:lvl>
    <w:lvl w:ilvl="3" w:tplc="0409000F" w:tentative="1">
      <w:start w:val="1"/>
      <w:numFmt w:val="decimal"/>
      <w:lvlText w:val="%4."/>
      <w:lvlJc w:val="left"/>
      <w:pPr>
        <w:ind w:left="3957" w:hanging="360"/>
      </w:pPr>
    </w:lvl>
    <w:lvl w:ilvl="4" w:tplc="04090019" w:tentative="1">
      <w:start w:val="1"/>
      <w:numFmt w:val="lowerLetter"/>
      <w:lvlText w:val="%5."/>
      <w:lvlJc w:val="left"/>
      <w:pPr>
        <w:ind w:left="4677" w:hanging="360"/>
      </w:pPr>
    </w:lvl>
    <w:lvl w:ilvl="5" w:tplc="0409001B" w:tentative="1">
      <w:start w:val="1"/>
      <w:numFmt w:val="lowerRoman"/>
      <w:lvlText w:val="%6."/>
      <w:lvlJc w:val="right"/>
      <w:pPr>
        <w:ind w:left="5397" w:hanging="180"/>
      </w:pPr>
    </w:lvl>
    <w:lvl w:ilvl="6" w:tplc="0409000F" w:tentative="1">
      <w:start w:val="1"/>
      <w:numFmt w:val="decimal"/>
      <w:lvlText w:val="%7."/>
      <w:lvlJc w:val="left"/>
      <w:pPr>
        <w:ind w:left="6117" w:hanging="360"/>
      </w:pPr>
    </w:lvl>
    <w:lvl w:ilvl="7" w:tplc="04090019" w:tentative="1">
      <w:start w:val="1"/>
      <w:numFmt w:val="lowerLetter"/>
      <w:lvlText w:val="%8."/>
      <w:lvlJc w:val="left"/>
      <w:pPr>
        <w:ind w:left="6837" w:hanging="360"/>
      </w:pPr>
    </w:lvl>
    <w:lvl w:ilvl="8" w:tplc="0409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30">
    <w:nsid w:val="5F69098D"/>
    <w:multiLevelType w:val="hybridMultilevel"/>
    <w:tmpl w:val="4B60F506"/>
    <w:lvl w:ilvl="0" w:tplc="03BED09A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1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2">
    <w:nsid w:val="616D5341"/>
    <w:multiLevelType w:val="hybridMultilevel"/>
    <w:tmpl w:val="47642A4C"/>
    <w:lvl w:ilvl="0" w:tplc="04090001">
      <w:start w:val="1"/>
      <w:numFmt w:val="bullet"/>
      <w:lvlText w:val=""/>
      <w:lvlJc w:val="left"/>
      <w:pPr>
        <w:ind w:left="14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3">
    <w:nsid w:val="62812B0B"/>
    <w:multiLevelType w:val="hybridMultilevel"/>
    <w:tmpl w:val="DD50DCC8"/>
    <w:lvl w:ilvl="0" w:tplc="900CB77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2871B6D"/>
    <w:multiLevelType w:val="hybridMultilevel"/>
    <w:tmpl w:val="BA421AF6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5">
    <w:nsid w:val="665060B6"/>
    <w:multiLevelType w:val="hybridMultilevel"/>
    <w:tmpl w:val="A4A01A3C"/>
    <w:lvl w:ilvl="0" w:tplc="7CCE5C1A">
      <w:start w:val="1"/>
      <w:numFmt w:val="decimal"/>
      <w:lvlText w:val="%1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6">
    <w:nsid w:val="68816B95"/>
    <w:multiLevelType w:val="hybridMultilevel"/>
    <w:tmpl w:val="32E02A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D176C1"/>
    <w:multiLevelType w:val="hybridMultilevel"/>
    <w:tmpl w:val="413851A6"/>
    <w:lvl w:ilvl="0" w:tplc="E3D4FC36">
      <w:start w:val="2"/>
      <w:numFmt w:val="bullet"/>
      <w:lvlText w:val=""/>
      <w:lvlJc w:val="left"/>
      <w:pPr>
        <w:tabs>
          <w:tab w:val="num" w:pos="705"/>
        </w:tabs>
        <w:ind w:left="705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95"/>
        </w:tabs>
        <w:ind w:left="13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15"/>
        </w:tabs>
        <w:ind w:left="21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55"/>
        </w:tabs>
        <w:ind w:left="35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75"/>
        </w:tabs>
        <w:ind w:left="42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95"/>
        </w:tabs>
        <w:ind w:left="49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15"/>
        </w:tabs>
        <w:ind w:left="57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35"/>
        </w:tabs>
        <w:ind w:left="6435" w:hanging="360"/>
      </w:pPr>
      <w:rPr>
        <w:rFonts w:ascii="Wingdings" w:hAnsi="Wingdings" w:hint="default"/>
      </w:rPr>
    </w:lvl>
  </w:abstractNum>
  <w:abstractNum w:abstractNumId="38">
    <w:nsid w:val="69C15B70"/>
    <w:multiLevelType w:val="hybridMultilevel"/>
    <w:tmpl w:val="67AE0008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FB663EB"/>
    <w:multiLevelType w:val="hybridMultilevel"/>
    <w:tmpl w:val="DD50DCC8"/>
    <w:lvl w:ilvl="0" w:tplc="900CB77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06645E7"/>
    <w:multiLevelType w:val="hybridMultilevel"/>
    <w:tmpl w:val="662AEC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11B7247"/>
    <w:multiLevelType w:val="hybridMultilevel"/>
    <w:tmpl w:val="710EC2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BD0019"/>
    <w:multiLevelType w:val="hybridMultilevel"/>
    <w:tmpl w:val="0CAEE4BC"/>
    <w:lvl w:ilvl="0" w:tplc="BA26B4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3350A8F"/>
    <w:multiLevelType w:val="hybridMultilevel"/>
    <w:tmpl w:val="2B9EADA2"/>
    <w:lvl w:ilvl="0" w:tplc="B796ADB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3AE1A7B"/>
    <w:multiLevelType w:val="hybridMultilevel"/>
    <w:tmpl w:val="DCEA81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3B820E9"/>
    <w:multiLevelType w:val="hybridMultilevel"/>
    <w:tmpl w:val="C0029016"/>
    <w:lvl w:ilvl="0" w:tplc="95184D58">
      <w:start w:val="4"/>
      <w:numFmt w:val="decimal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6">
    <w:nsid w:val="75285EB9"/>
    <w:multiLevelType w:val="hybridMultilevel"/>
    <w:tmpl w:val="9EA4602E"/>
    <w:lvl w:ilvl="0" w:tplc="042A0017">
      <w:start w:val="1"/>
      <w:numFmt w:val="lowerLetter"/>
      <w:lvlText w:val="%1)"/>
      <w:lvlJc w:val="left"/>
      <w:pPr>
        <w:ind w:left="50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8536595"/>
    <w:multiLevelType w:val="hybridMultilevel"/>
    <w:tmpl w:val="87B81F76"/>
    <w:lvl w:ilvl="0" w:tplc="9750529A">
      <w:start w:val="2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5420E770">
      <w:start w:val="2"/>
      <w:numFmt w:val="bullet"/>
      <w:lvlText w:val=""/>
      <w:lvlJc w:val="left"/>
      <w:pPr>
        <w:tabs>
          <w:tab w:val="num" w:pos="1485"/>
        </w:tabs>
        <w:ind w:left="1485" w:hanging="45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num w:numId="1">
    <w:abstractNumId w:val="25"/>
  </w:num>
  <w:num w:numId="2">
    <w:abstractNumId w:val="4"/>
  </w:num>
  <w:num w:numId="3">
    <w:abstractNumId w:val="34"/>
  </w:num>
  <w:num w:numId="4">
    <w:abstractNumId w:val="31"/>
  </w:num>
  <w:num w:numId="5">
    <w:abstractNumId w:val="13"/>
  </w:num>
  <w:num w:numId="6">
    <w:abstractNumId w:val="47"/>
  </w:num>
  <w:num w:numId="7">
    <w:abstractNumId w:val="10"/>
  </w:num>
  <w:num w:numId="8">
    <w:abstractNumId w:val="17"/>
  </w:num>
  <w:num w:numId="9">
    <w:abstractNumId w:val="8"/>
  </w:num>
  <w:num w:numId="10">
    <w:abstractNumId w:val="26"/>
  </w:num>
  <w:num w:numId="11">
    <w:abstractNumId w:val="38"/>
  </w:num>
  <w:num w:numId="12">
    <w:abstractNumId w:val="18"/>
  </w:num>
  <w:num w:numId="13">
    <w:abstractNumId w:val="0"/>
  </w:num>
  <w:num w:numId="14">
    <w:abstractNumId w:val="45"/>
  </w:num>
  <w:num w:numId="15">
    <w:abstractNumId w:val="37"/>
  </w:num>
  <w:num w:numId="16">
    <w:abstractNumId w:val="29"/>
  </w:num>
  <w:num w:numId="17">
    <w:abstractNumId w:val="40"/>
  </w:num>
  <w:num w:numId="18">
    <w:abstractNumId w:val="9"/>
  </w:num>
  <w:num w:numId="19">
    <w:abstractNumId w:val="36"/>
  </w:num>
  <w:num w:numId="20">
    <w:abstractNumId w:val="27"/>
  </w:num>
  <w:num w:numId="21">
    <w:abstractNumId w:val="28"/>
  </w:num>
  <w:num w:numId="22">
    <w:abstractNumId w:val="43"/>
  </w:num>
  <w:num w:numId="23">
    <w:abstractNumId w:val="11"/>
  </w:num>
  <w:num w:numId="24">
    <w:abstractNumId w:val="7"/>
  </w:num>
  <w:num w:numId="25">
    <w:abstractNumId w:val="16"/>
  </w:num>
  <w:num w:numId="26">
    <w:abstractNumId w:val="15"/>
  </w:num>
  <w:num w:numId="27">
    <w:abstractNumId w:val="30"/>
  </w:num>
  <w:num w:numId="28">
    <w:abstractNumId w:val="5"/>
  </w:num>
  <w:num w:numId="29">
    <w:abstractNumId w:val="21"/>
  </w:num>
  <w:num w:numId="30">
    <w:abstractNumId w:val="14"/>
  </w:num>
  <w:num w:numId="31">
    <w:abstractNumId w:val="2"/>
  </w:num>
  <w:num w:numId="32">
    <w:abstractNumId w:val="42"/>
  </w:num>
  <w:num w:numId="33">
    <w:abstractNumId w:val="24"/>
  </w:num>
  <w:num w:numId="34">
    <w:abstractNumId w:val="44"/>
  </w:num>
  <w:num w:numId="35">
    <w:abstractNumId w:val="23"/>
  </w:num>
  <w:num w:numId="36">
    <w:abstractNumId w:val="19"/>
  </w:num>
  <w:num w:numId="37">
    <w:abstractNumId w:val="3"/>
  </w:num>
  <w:num w:numId="38">
    <w:abstractNumId w:val="22"/>
  </w:num>
  <w:num w:numId="39">
    <w:abstractNumId w:val="1"/>
  </w:num>
  <w:num w:numId="40">
    <w:abstractNumId w:val="32"/>
  </w:num>
  <w:num w:numId="41">
    <w:abstractNumId w:val="12"/>
  </w:num>
  <w:num w:numId="42">
    <w:abstractNumId w:val="39"/>
  </w:num>
  <w:num w:numId="43">
    <w:abstractNumId w:val="33"/>
  </w:num>
  <w:num w:numId="44">
    <w:abstractNumId w:val="20"/>
  </w:num>
  <w:num w:numId="45">
    <w:abstractNumId w:val="6"/>
  </w:num>
  <w:num w:numId="46">
    <w:abstractNumId w:val="46"/>
  </w:num>
  <w:num w:numId="47">
    <w:abstractNumId w:val="35"/>
  </w:num>
  <w:num w:numId="48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s-BO" w:vendorID="64" w:dllVersion="131078" w:nlCheck="1" w:checkStyle="1"/>
  <w:activeWritingStyle w:appName="MSWord" w:lang="es-E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4D1"/>
    <w:rsid w:val="000004A7"/>
    <w:rsid w:val="00004D1D"/>
    <w:rsid w:val="000256F5"/>
    <w:rsid w:val="00031F89"/>
    <w:rsid w:val="00036FB9"/>
    <w:rsid w:val="000440BE"/>
    <w:rsid w:val="00044E97"/>
    <w:rsid w:val="00046F7E"/>
    <w:rsid w:val="000470CA"/>
    <w:rsid w:val="00064B69"/>
    <w:rsid w:val="00075701"/>
    <w:rsid w:val="0008063B"/>
    <w:rsid w:val="00080BD4"/>
    <w:rsid w:val="000831B7"/>
    <w:rsid w:val="000865CA"/>
    <w:rsid w:val="0008709A"/>
    <w:rsid w:val="00087320"/>
    <w:rsid w:val="00087CEF"/>
    <w:rsid w:val="00087D13"/>
    <w:rsid w:val="000A356C"/>
    <w:rsid w:val="000B6C2F"/>
    <w:rsid w:val="000C180F"/>
    <w:rsid w:val="000C38D5"/>
    <w:rsid w:val="000D2B44"/>
    <w:rsid w:val="000D3CE7"/>
    <w:rsid w:val="000E051D"/>
    <w:rsid w:val="000E3DE3"/>
    <w:rsid w:val="000F27DD"/>
    <w:rsid w:val="00103EF4"/>
    <w:rsid w:val="00105B22"/>
    <w:rsid w:val="00105D10"/>
    <w:rsid w:val="001072F7"/>
    <w:rsid w:val="00110C5D"/>
    <w:rsid w:val="00120166"/>
    <w:rsid w:val="00122EF3"/>
    <w:rsid w:val="001242D8"/>
    <w:rsid w:val="00126516"/>
    <w:rsid w:val="00127660"/>
    <w:rsid w:val="00130078"/>
    <w:rsid w:val="00132C22"/>
    <w:rsid w:val="00135B8B"/>
    <w:rsid w:val="00135F18"/>
    <w:rsid w:val="001545E1"/>
    <w:rsid w:val="00161D93"/>
    <w:rsid w:val="00172C16"/>
    <w:rsid w:val="001746CC"/>
    <w:rsid w:val="00177DF3"/>
    <w:rsid w:val="00183493"/>
    <w:rsid w:val="0018425B"/>
    <w:rsid w:val="0019090E"/>
    <w:rsid w:val="0019239A"/>
    <w:rsid w:val="0019275A"/>
    <w:rsid w:val="00194598"/>
    <w:rsid w:val="00196119"/>
    <w:rsid w:val="00196712"/>
    <w:rsid w:val="001A3DFB"/>
    <w:rsid w:val="001B0956"/>
    <w:rsid w:val="001B16FC"/>
    <w:rsid w:val="001B2039"/>
    <w:rsid w:val="001B2FDC"/>
    <w:rsid w:val="001C18DE"/>
    <w:rsid w:val="001C2D91"/>
    <w:rsid w:val="001C2ED1"/>
    <w:rsid w:val="001C3EB2"/>
    <w:rsid w:val="001C4825"/>
    <w:rsid w:val="001C5DF0"/>
    <w:rsid w:val="001D0BDB"/>
    <w:rsid w:val="001D219D"/>
    <w:rsid w:val="001D5002"/>
    <w:rsid w:val="001D5262"/>
    <w:rsid w:val="001D73D7"/>
    <w:rsid w:val="001E472B"/>
    <w:rsid w:val="001F16EE"/>
    <w:rsid w:val="001F1F38"/>
    <w:rsid w:val="00201401"/>
    <w:rsid w:val="0020732F"/>
    <w:rsid w:val="00212645"/>
    <w:rsid w:val="00213B62"/>
    <w:rsid w:val="00216E30"/>
    <w:rsid w:val="002205D3"/>
    <w:rsid w:val="00235326"/>
    <w:rsid w:val="002535CC"/>
    <w:rsid w:val="00253BE7"/>
    <w:rsid w:val="002561E3"/>
    <w:rsid w:val="00263131"/>
    <w:rsid w:val="00265A37"/>
    <w:rsid w:val="00267083"/>
    <w:rsid w:val="00282D91"/>
    <w:rsid w:val="0029265E"/>
    <w:rsid w:val="00292F1F"/>
    <w:rsid w:val="00296F49"/>
    <w:rsid w:val="002A3483"/>
    <w:rsid w:val="002A4DC7"/>
    <w:rsid w:val="002A59E5"/>
    <w:rsid w:val="002B358B"/>
    <w:rsid w:val="002C1FE6"/>
    <w:rsid w:val="002C53B7"/>
    <w:rsid w:val="002D33DA"/>
    <w:rsid w:val="002D40CD"/>
    <w:rsid w:val="002E604B"/>
    <w:rsid w:val="002F3C30"/>
    <w:rsid w:val="003010C6"/>
    <w:rsid w:val="00301130"/>
    <w:rsid w:val="003038C1"/>
    <w:rsid w:val="003079E8"/>
    <w:rsid w:val="00311790"/>
    <w:rsid w:val="00311E0D"/>
    <w:rsid w:val="00311FFC"/>
    <w:rsid w:val="00327961"/>
    <w:rsid w:val="00330C43"/>
    <w:rsid w:val="00352F2A"/>
    <w:rsid w:val="00356592"/>
    <w:rsid w:val="003618FC"/>
    <w:rsid w:val="0036520B"/>
    <w:rsid w:val="00371FA7"/>
    <w:rsid w:val="00382EC0"/>
    <w:rsid w:val="00385E10"/>
    <w:rsid w:val="003A129F"/>
    <w:rsid w:val="003A5268"/>
    <w:rsid w:val="003B03A5"/>
    <w:rsid w:val="003B41DF"/>
    <w:rsid w:val="003B46BC"/>
    <w:rsid w:val="003B6C0B"/>
    <w:rsid w:val="003C02EA"/>
    <w:rsid w:val="003C3930"/>
    <w:rsid w:val="003C75D1"/>
    <w:rsid w:val="003E5EEC"/>
    <w:rsid w:val="003E7DC6"/>
    <w:rsid w:val="003F7033"/>
    <w:rsid w:val="003F73E6"/>
    <w:rsid w:val="0040084E"/>
    <w:rsid w:val="00406830"/>
    <w:rsid w:val="00407D6D"/>
    <w:rsid w:val="00410B17"/>
    <w:rsid w:val="00423387"/>
    <w:rsid w:val="00424F58"/>
    <w:rsid w:val="00425664"/>
    <w:rsid w:val="00443272"/>
    <w:rsid w:val="004466B6"/>
    <w:rsid w:val="00450B5C"/>
    <w:rsid w:val="00456DF6"/>
    <w:rsid w:val="0046059B"/>
    <w:rsid w:val="00472604"/>
    <w:rsid w:val="0047309C"/>
    <w:rsid w:val="00473F2D"/>
    <w:rsid w:val="00475DF7"/>
    <w:rsid w:val="00477892"/>
    <w:rsid w:val="00481E4B"/>
    <w:rsid w:val="0048264C"/>
    <w:rsid w:val="004958E8"/>
    <w:rsid w:val="004A0813"/>
    <w:rsid w:val="004A643F"/>
    <w:rsid w:val="004B082A"/>
    <w:rsid w:val="004B46A4"/>
    <w:rsid w:val="004B711B"/>
    <w:rsid w:val="004C0D6C"/>
    <w:rsid w:val="004C47B7"/>
    <w:rsid w:val="004D30FC"/>
    <w:rsid w:val="004D717C"/>
    <w:rsid w:val="004E2B94"/>
    <w:rsid w:val="004E5EFC"/>
    <w:rsid w:val="004F0E49"/>
    <w:rsid w:val="004F2B78"/>
    <w:rsid w:val="005014E5"/>
    <w:rsid w:val="00510D9B"/>
    <w:rsid w:val="005120D2"/>
    <w:rsid w:val="00530817"/>
    <w:rsid w:val="00530821"/>
    <w:rsid w:val="00542A14"/>
    <w:rsid w:val="005439CD"/>
    <w:rsid w:val="00550DE4"/>
    <w:rsid w:val="005513C6"/>
    <w:rsid w:val="00561574"/>
    <w:rsid w:val="0056209F"/>
    <w:rsid w:val="00567C6A"/>
    <w:rsid w:val="00567F0F"/>
    <w:rsid w:val="00573FCC"/>
    <w:rsid w:val="00581CA6"/>
    <w:rsid w:val="0058332E"/>
    <w:rsid w:val="00583528"/>
    <w:rsid w:val="005902E7"/>
    <w:rsid w:val="00591ACF"/>
    <w:rsid w:val="005A0882"/>
    <w:rsid w:val="005A37B0"/>
    <w:rsid w:val="005C0E4D"/>
    <w:rsid w:val="005C32A1"/>
    <w:rsid w:val="005C3514"/>
    <w:rsid w:val="005E3EFC"/>
    <w:rsid w:val="005E7B4C"/>
    <w:rsid w:val="005F0332"/>
    <w:rsid w:val="005F5D0A"/>
    <w:rsid w:val="0060108E"/>
    <w:rsid w:val="0060315B"/>
    <w:rsid w:val="00605DE8"/>
    <w:rsid w:val="00621E69"/>
    <w:rsid w:val="006259D6"/>
    <w:rsid w:val="00626B3D"/>
    <w:rsid w:val="0063185F"/>
    <w:rsid w:val="006349BC"/>
    <w:rsid w:val="00640B10"/>
    <w:rsid w:val="00644108"/>
    <w:rsid w:val="0064599B"/>
    <w:rsid w:val="0065253D"/>
    <w:rsid w:val="006537CA"/>
    <w:rsid w:val="006632C6"/>
    <w:rsid w:val="00665F40"/>
    <w:rsid w:val="00673FF8"/>
    <w:rsid w:val="006751BB"/>
    <w:rsid w:val="00677170"/>
    <w:rsid w:val="006776CA"/>
    <w:rsid w:val="00683AD0"/>
    <w:rsid w:val="0069194D"/>
    <w:rsid w:val="006A3133"/>
    <w:rsid w:val="006B3C72"/>
    <w:rsid w:val="006C419F"/>
    <w:rsid w:val="006D2D32"/>
    <w:rsid w:val="006E3100"/>
    <w:rsid w:val="006E4628"/>
    <w:rsid w:val="006E493D"/>
    <w:rsid w:val="006F7AB4"/>
    <w:rsid w:val="00701545"/>
    <w:rsid w:val="00703258"/>
    <w:rsid w:val="00703988"/>
    <w:rsid w:val="00704835"/>
    <w:rsid w:val="00721472"/>
    <w:rsid w:val="007275C3"/>
    <w:rsid w:val="00730636"/>
    <w:rsid w:val="007357E1"/>
    <w:rsid w:val="007407BC"/>
    <w:rsid w:val="00745A6D"/>
    <w:rsid w:val="00754E0C"/>
    <w:rsid w:val="00764750"/>
    <w:rsid w:val="00775ACD"/>
    <w:rsid w:val="00776316"/>
    <w:rsid w:val="00776D65"/>
    <w:rsid w:val="007A1AAC"/>
    <w:rsid w:val="007A343B"/>
    <w:rsid w:val="007A7961"/>
    <w:rsid w:val="007C0640"/>
    <w:rsid w:val="007C096F"/>
    <w:rsid w:val="007C0D1E"/>
    <w:rsid w:val="007C6F24"/>
    <w:rsid w:val="007C7ECA"/>
    <w:rsid w:val="007D7344"/>
    <w:rsid w:val="007E50A0"/>
    <w:rsid w:val="007F041E"/>
    <w:rsid w:val="007F0CF0"/>
    <w:rsid w:val="007F36FC"/>
    <w:rsid w:val="0080773D"/>
    <w:rsid w:val="00812AD1"/>
    <w:rsid w:val="00825E18"/>
    <w:rsid w:val="00837F09"/>
    <w:rsid w:val="0084007B"/>
    <w:rsid w:val="00843E3A"/>
    <w:rsid w:val="00854AD3"/>
    <w:rsid w:val="00855060"/>
    <w:rsid w:val="00860D66"/>
    <w:rsid w:val="008659F5"/>
    <w:rsid w:val="00865F6C"/>
    <w:rsid w:val="00873C84"/>
    <w:rsid w:val="008818BC"/>
    <w:rsid w:val="00883F9B"/>
    <w:rsid w:val="00887FE6"/>
    <w:rsid w:val="008C2ED2"/>
    <w:rsid w:val="008C5606"/>
    <w:rsid w:val="008C6D70"/>
    <w:rsid w:val="008D4CE9"/>
    <w:rsid w:val="008D753A"/>
    <w:rsid w:val="008E1E79"/>
    <w:rsid w:val="008E27D1"/>
    <w:rsid w:val="008F0469"/>
    <w:rsid w:val="008F4B8B"/>
    <w:rsid w:val="008F6A72"/>
    <w:rsid w:val="00901BAF"/>
    <w:rsid w:val="009021D0"/>
    <w:rsid w:val="0090220C"/>
    <w:rsid w:val="00904D82"/>
    <w:rsid w:val="00921DFA"/>
    <w:rsid w:val="00924F67"/>
    <w:rsid w:val="00925BB6"/>
    <w:rsid w:val="00933768"/>
    <w:rsid w:val="00935F07"/>
    <w:rsid w:val="009478A2"/>
    <w:rsid w:val="00947EFB"/>
    <w:rsid w:val="00952A94"/>
    <w:rsid w:val="009530E2"/>
    <w:rsid w:val="00973ADF"/>
    <w:rsid w:val="009866E9"/>
    <w:rsid w:val="009868FE"/>
    <w:rsid w:val="009956E8"/>
    <w:rsid w:val="009A1529"/>
    <w:rsid w:val="009A6A4C"/>
    <w:rsid w:val="009C0C57"/>
    <w:rsid w:val="009D56AB"/>
    <w:rsid w:val="009E31EA"/>
    <w:rsid w:val="009F1307"/>
    <w:rsid w:val="009F641E"/>
    <w:rsid w:val="00A11253"/>
    <w:rsid w:val="00A12745"/>
    <w:rsid w:val="00A12CC7"/>
    <w:rsid w:val="00A1401F"/>
    <w:rsid w:val="00A15139"/>
    <w:rsid w:val="00A16FB2"/>
    <w:rsid w:val="00A22AD7"/>
    <w:rsid w:val="00A30E26"/>
    <w:rsid w:val="00A32E64"/>
    <w:rsid w:val="00A34059"/>
    <w:rsid w:val="00A34139"/>
    <w:rsid w:val="00A4058A"/>
    <w:rsid w:val="00A431C4"/>
    <w:rsid w:val="00A54CD1"/>
    <w:rsid w:val="00A66828"/>
    <w:rsid w:val="00A676E0"/>
    <w:rsid w:val="00A734C3"/>
    <w:rsid w:val="00A766F3"/>
    <w:rsid w:val="00A81469"/>
    <w:rsid w:val="00A839B0"/>
    <w:rsid w:val="00AA163E"/>
    <w:rsid w:val="00AA2656"/>
    <w:rsid w:val="00AA3C1C"/>
    <w:rsid w:val="00AB1226"/>
    <w:rsid w:val="00AB15EF"/>
    <w:rsid w:val="00AB3FC9"/>
    <w:rsid w:val="00AB74D9"/>
    <w:rsid w:val="00AD4FDD"/>
    <w:rsid w:val="00AE1583"/>
    <w:rsid w:val="00AE463C"/>
    <w:rsid w:val="00AE6DF4"/>
    <w:rsid w:val="00AE7A33"/>
    <w:rsid w:val="00B022BA"/>
    <w:rsid w:val="00B10E44"/>
    <w:rsid w:val="00B11653"/>
    <w:rsid w:val="00B13FDB"/>
    <w:rsid w:val="00B14D96"/>
    <w:rsid w:val="00B256BC"/>
    <w:rsid w:val="00B30858"/>
    <w:rsid w:val="00B3438D"/>
    <w:rsid w:val="00B34D4B"/>
    <w:rsid w:val="00B36873"/>
    <w:rsid w:val="00B424C8"/>
    <w:rsid w:val="00B45A8B"/>
    <w:rsid w:val="00B50B9A"/>
    <w:rsid w:val="00B53129"/>
    <w:rsid w:val="00B5372D"/>
    <w:rsid w:val="00B60C36"/>
    <w:rsid w:val="00B64C1F"/>
    <w:rsid w:val="00B77DDF"/>
    <w:rsid w:val="00B836CB"/>
    <w:rsid w:val="00B86C8B"/>
    <w:rsid w:val="00B93FF8"/>
    <w:rsid w:val="00B94B6C"/>
    <w:rsid w:val="00BA152E"/>
    <w:rsid w:val="00BA5514"/>
    <w:rsid w:val="00BA7414"/>
    <w:rsid w:val="00BA7902"/>
    <w:rsid w:val="00BA79E7"/>
    <w:rsid w:val="00BC1BE7"/>
    <w:rsid w:val="00BC2888"/>
    <w:rsid w:val="00BD656D"/>
    <w:rsid w:val="00BD74D1"/>
    <w:rsid w:val="00BE1669"/>
    <w:rsid w:val="00BE65E3"/>
    <w:rsid w:val="00BF5D6F"/>
    <w:rsid w:val="00C018B5"/>
    <w:rsid w:val="00C05457"/>
    <w:rsid w:val="00C134B1"/>
    <w:rsid w:val="00C148FF"/>
    <w:rsid w:val="00C16546"/>
    <w:rsid w:val="00C21F59"/>
    <w:rsid w:val="00C260EC"/>
    <w:rsid w:val="00C335FE"/>
    <w:rsid w:val="00C36DB2"/>
    <w:rsid w:val="00C539EC"/>
    <w:rsid w:val="00C561A8"/>
    <w:rsid w:val="00C60773"/>
    <w:rsid w:val="00C74E3C"/>
    <w:rsid w:val="00C77F92"/>
    <w:rsid w:val="00C9061B"/>
    <w:rsid w:val="00CA0B3C"/>
    <w:rsid w:val="00CA0EB3"/>
    <w:rsid w:val="00CA4D80"/>
    <w:rsid w:val="00CA644D"/>
    <w:rsid w:val="00CB18FD"/>
    <w:rsid w:val="00CB7844"/>
    <w:rsid w:val="00CD0DB6"/>
    <w:rsid w:val="00CD525D"/>
    <w:rsid w:val="00CD6264"/>
    <w:rsid w:val="00CE410B"/>
    <w:rsid w:val="00CE5BCC"/>
    <w:rsid w:val="00CE65FD"/>
    <w:rsid w:val="00CF00F7"/>
    <w:rsid w:val="00CF0BBC"/>
    <w:rsid w:val="00D03D49"/>
    <w:rsid w:val="00D063FC"/>
    <w:rsid w:val="00D12062"/>
    <w:rsid w:val="00D1342C"/>
    <w:rsid w:val="00D1725D"/>
    <w:rsid w:val="00D22152"/>
    <w:rsid w:val="00D229B1"/>
    <w:rsid w:val="00D3202F"/>
    <w:rsid w:val="00D323D2"/>
    <w:rsid w:val="00D324E5"/>
    <w:rsid w:val="00D33B32"/>
    <w:rsid w:val="00D462E9"/>
    <w:rsid w:val="00D51A73"/>
    <w:rsid w:val="00D576BB"/>
    <w:rsid w:val="00D67DBA"/>
    <w:rsid w:val="00D82395"/>
    <w:rsid w:val="00D976EB"/>
    <w:rsid w:val="00DA7636"/>
    <w:rsid w:val="00DB4857"/>
    <w:rsid w:val="00DB4F27"/>
    <w:rsid w:val="00DC62F8"/>
    <w:rsid w:val="00DF1D46"/>
    <w:rsid w:val="00DF5CE9"/>
    <w:rsid w:val="00E004F0"/>
    <w:rsid w:val="00E02AFA"/>
    <w:rsid w:val="00E06913"/>
    <w:rsid w:val="00E1308F"/>
    <w:rsid w:val="00E130C5"/>
    <w:rsid w:val="00E22A63"/>
    <w:rsid w:val="00E262DD"/>
    <w:rsid w:val="00E30AA0"/>
    <w:rsid w:val="00E37C11"/>
    <w:rsid w:val="00E43A90"/>
    <w:rsid w:val="00E46C59"/>
    <w:rsid w:val="00E54699"/>
    <w:rsid w:val="00E70919"/>
    <w:rsid w:val="00E73737"/>
    <w:rsid w:val="00E77F12"/>
    <w:rsid w:val="00E86F34"/>
    <w:rsid w:val="00E9671F"/>
    <w:rsid w:val="00EB0A67"/>
    <w:rsid w:val="00EB4009"/>
    <w:rsid w:val="00EB49F7"/>
    <w:rsid w:val="00EB7533"/>
    <w:rsid w:val="00EC06E6"/>
    <w:rsid w:val="00EC19F5"/>
    <w:rsid w:val="00EC40DB"/>
    <w:rsid w:val="00EC4EC8"/>
    <w:rsid w:val="00ED2B01"/>
    <w:rsid w:val="00ED2BB2"/>
    <w:rsid w:val="00ED3104"/>
    <w:rsid w:val="00ED3ADB"/>
    <w:rsid w:val="00ED4139"/>
    <w:rsid w:val="00ED5A68"/>
    <w:rsid w:val="00ED77C6"/>
    <w:rsid w:val="00EF1581"/>
    <w:rsid w:val="00F057B7"/>
    <w:rsid w:val="00F12C30"/>
    <w:rsid w:val="00F17EA3"/>
    <w:rsid w:val="00F2264B"/>
    <w:rsid w:val="00F24307"/>
    <w:rsid w:val="00F253C7"/>
    <w:rsid w:val="00F32275"/>
    <w:rsid w:val="00F45207"/>
    <w:rsid w:val="00F455E4"/>
    <w:rsid w:val="00F519DF"/>
    <w:rsid w:val="00F52B85"/>
    <w:rsid w:val="00F53C74"/>
    <w:rsid w:val="00F579F6"/>
    <w:rsid w:val="00F70AF9"/>
    <w:rsid w:val="00F9654F"/>
    <w:rsid w:val="00F96DE8"/>
    <w:rsid w:val="00F96EB0"/>
    <w:rsid w:val="00FA61E7"/>
    <w:rsid w:val="00FB3162"/>
    <w:rsid w:val="00FC0A63"/>
    <w:rsid w:val="00FC2952"/>
    <w:rsid w:val="00FC32D0"/>
    <w:rsid w:val="00FC55BE"/>
    <w:rsid w:val="00FC5792"/>
    <w:rsid w:val="00FD1085"/>
    <w:rsid w:val="00FE12D9"/>
    <w:rsid w:val="00FE67C5"/>
    <w:rsid w:val="00FF17AF"/>
    <w:rsid w:val="00FF7C66"/>
    <w:rsid w:val="00FF7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079E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BD74D1"/>
    <w:pPr>
      <w:ind w:right="-72"/>
      <w:jc w:val="center"/>
    </w:pPr>
    <w:rPr>
      <w:rFonts w:ascii="VNI-Times" w:hAnsi="VNI-Times"/>
      <w:b/>
      <w:bCs/>
    </w:rPr>
  </w:style>
  <w:style w:type="paragraph" w:styleId="BalloonText">
    <w:name w:val="Balloon Text"/>
    <w:basedOn w:val="Normal"/>
    <w:semiHidden/>
    <w:rsid w:val="002F3C3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7357E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371FA7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216E30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EF1581"/>
    <w:rPr>
      <w:b/>
      <w:bCs/>
    </w:rPr>
  </w:style>
  <w:style w:type="character" w:customStyle="1" w:styleId="apple-converted-space">
    <w:name w:val="apple-converted-space"/>
    <w:basedOn w:val="DefaultParagraphFont"/>
    <w:rsid w:val="00EF1581"/>
  </w:style>
  <w:style w:type="character" w:styleId="Emphasis">
    <w:name w:val="Emphasis"/>
    <w:uiPriority w:val="20"/>
    <w:qFormat/>
    <w:rsid w:val="00EF1581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079E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BD74D1"/>
    <w:pPr>
      <w:ind w:right="-72"/>
      <w:jc w:val="center"/>
    </w:pPr>
    <w:rPr>
      <w:rFonts w:ascii="VNI-Times" w:hAnsi="VNI-Times"/>
      <w:b/>
      <w:bCs/>
    </w:rPr>
  </w:style>
  <w:style w:type="paragraph" w:styleId="BalloonText">
    <w:name w:val="Balloon Text"/>
    <w:basedOn w:val="Normal"/>
    <w:semiHidden/>
    <w:rsid w:val="002F3C3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7357E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371FA7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216E30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EF1581"/>
    <w:rPr>
      <w:b/>
      <w:bCs/>
    </w:rPr>
  </w:style>
  <w:style w:type="character" w:customStyle="1" w:styleId="apple-converted-space">
    <w:name w:val="apple-converted-space"/>
    <w:basedOn w:val="DefaultParagraphFont"/>
    <w:rsid w:val="00EF1581"/>
  </w:style>
  <w:style w:type="character" w:styleId="Emphasis">
    <w:name w:val="Emphasis"/>
    <w:uiPriority w:val="20"/>
    <w:qFormat/>
    <w:rsid w:val="00EF158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11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52275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689003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984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894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4AC06E-5EB3-4C21-AEEE-100991B09B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5</Words>
  <Characters>65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BND QUAÄN TAÂN BÌNH          COÄNG HOØA XAÕ HOÄI CHUÛ NGHÓA VIEÄT NAM</vt:lpstr>
    </vt:vector>
  </TitlesOfParts>
  <Company>Thanh Nhan Computer</Company>
  <LinksUpToDate>false</LinksUpToDate>
  <CharactersWithSpaces>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ND QUAÄN TAÂN BÌNH          COÄNG HOØA XAÕ HOÄI CHUÛ NGHÓA VIEÄT NAM</dc:title>
  <dc:creator>huh</dc:creator>
  <cp:lastModifiedBy>HT</cp:lastModifiedBy>
  <cp:revision>2</cp:revision>
  <cp:lastPrinted>2016-12-17T00:58:00Z</cp:lastPrinted>
  <dcterms:created xsi:type="dcterms:W3CDTF">2016-12-17T05:09:00Z</dcterms:created>
  <dcterms:modified xsi:type="dcterms:W3CDTF">2016-12-17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